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4" r:id="rId2"/>
    <p:sldId id="265" r:id="rId3"/>
    <p:sldId id="267" r:id="rId4"/>
    <p:sldId id="268" r:id="rId5"/>
    <p:sldId id="256" r:id="rId6"/>
    <p:sldId id="257" r:id="rId7"/>
    <p:sldId id="260" r:id="rId8"/>
    <p:sldId id="263" r:id="rId9"/>
    <p:sldId id="269" r:id="rId10"/>
    <p:sldId id="275" r:id="rId11"/>
    <p:sldId id="276" r:id="rId12"/>
    <p:sldId id="277" r:id="rId13"/>
    <p:sldId id="278" r:id="rId14"/>
    <p:sldId id="279" r:id="rId15"/>
    <p:sldId id="280" r:id="rId16"/>
    <p:sldId id="270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1B6EB4-E982-4933-9E1F-43C5717380DB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81541-3F7E-4682-BAF0-9C0C015EE25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F1BFD7-0CC0-47BC-98DC-91873B38CA79}" type="slidenum">
              <a:rPr lang="en-US">
                <a:latin typeface="Arial" pitchFamily="34" charset="0"/>
              </a:rPr>
              <a:pPr/>
              <a:t>18</a:t>
            </a:fld>
            <a:endParaRPr lang="en-US">
              <a:latin typeface="Arial" pitchFamily="34" charset="0"/>
            </a:endParaRPr>
          </a:p>
        </p:txBody>
      </p:sp>
      <p:sp>
        <p:nvSpPr>
          <p:cNvPr id="2150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2150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68610EE-287C-4FBB-B843-617DDAA4E25D}" type="slidenum">
              <a:rPr lang="vi-VN" sz="1200"/>
              <a:pPr algn="r"/>
              <a:t>18</a:t>
            </a:fld>
            <a:endParaRPr lang="vi-V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57506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76635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99253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77688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82533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57005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17722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68189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35555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162463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49448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0B44E5-756A-40B7-B0D6-1FC833061D4A}" type="datetimeFigureOut">
              <a:rPr lang="en-US" smtClean="0"/>
              <a:pPr/>
              <a:t>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ACF953-BCA0-45AC-8A3F-D5EF2977C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6276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gif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CHU%20DE%20DEN\NHAC%20NEN%20KE%20CHUYEN.wav" TargetMode="External"/><Relationship Id="rId6" Type="http://schemas.openxmlformats.org/officeDocument/2006/relationships/image" Target="../media/image22.gif"/><Relationship Id="rId5" Type="http://schemas.openxmlformats.org/officeDocument/2006/relationships/image" Target="../media/image21.png"/><Relationship Id="rId4" Type="http://schemas.openxmlformats.org/officeDocument/2006/relationships/audio" Target="../media/audio2.wav"/><Relationship Id="rId9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image" Target="../media/image26.gif"/><Relationship Id="rId7" Type="http://schemas.openxmlformats.org/officeDocument/2006/relationships/image" Target="../media/image2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7.gif"/><Relationship Id="rId4" Type="http://schemas.openxmlformats.org/officeDocument/2006/relationships/slide" Target="slide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gif"/><Relationship Id="rId5" Type="http://schemas.openxmlformats.org/officeDocument/2006/relationships/image" Target="../media/image34.gif"/><Relationship Id="rId4" Type="http://schemas.openxmlformats.org/officeDocument/2006/relationships/image" Target="../media/image3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052" name="Picture 4" descr="4d65c3d6d18f69fc8647e5700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3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914400" y="457200"/>
            <a:ext cx="76962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66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UBND Quận Long Biên</a:t>
            </a:r>
          </a:p>
          <a:p>
            <a:pPr algn="ctr"/>
            <a:r>
              <a:rPr lang="vi-VN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66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Trường mầm non Gia Thượng</a:t>
            </a:r>
            <a:endParaRPr lang="en-US" sz="3600" b="1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66FF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8198" name="WordArt 6"/>
          <p:cNvSpPr>
            <a:spLocks noChangeArrowheads="1" noChangeShapeType="1" noTextEdit="1"/>
          </p:cNvSpPr>
          <p:nvPr/>
        </p:nvSpPr>
        <p:spPr bwMode="auto">
          <a:xfrm rot="398026">
            <a:off x="998538" y="1309688"/>
            <a:ext cx="7029450" cy="4013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vi-VN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lang="en-US" sz="36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hơ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vi-VN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:</a:t>
            </a:r>
            <a:r>
              <a:rPr lang="en-US" sz="36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Ong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và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bướm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055" name="WordArt 7"/>
          <p:cNvSpPr>
            <a:spLocks noChangeArrowheads="1" noChangeShapeType="1" noTextEdit="1"/>
          </p:cNvSpPr>
          <p:nvPr/>
        </p:nvSpPr>
        <p:spPr bwMode="auto">
          <a:xfrm>
            <a:off x="1371600" y="5486400"/>
            <a:ext cx="64770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Giáo viên: Nguyễn Thị Thu</a:t>
            </a:r>
          </a:p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Năm học: 2017-2018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981200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 err="1" smtClean="0">
                <a:solidFill>
                  <a:srgbClr val="FF0000"/>
                </a:solidFill>
              </a:rPr>
              <a:t>Cô</a:t>
            </a:r>
            <a:r>
              <a:rPr lang="en-US" sz="6000" b="1" i="1" dirty="0" smtClean="0">
                <a:solidFill>
                  <a:srgbClr val="FF0000"/>
                </a:solidFill>
              </a:rPr>
              <a:t> 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vừa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đọc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bài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thơ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gì</a:t>
            </a:r>
            <a:r>
              <a:rPr lang="en-US" sz="6000" b="1" i="1" dirty="0" smtClean="0">
                <a:solidFill>
                  <a:srgbClr val="FF0000"/>
                </a:solidFill>
              </a:rPr>
              <a:t>?</a:t>
            </a:r>
          </a:p>
          <a:p>
            <a:r>
              <a:rPr lang="en-US" sz="6000" b="1" i="1" dirty="0" err="1" smtClean="0">
                <a:solidFill>
                  <a:srgbClr val="FF0000"/>
                </a:solidFill>
              </a:rPr>
              <a:t>Bài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thơ</a:t>
            </a:r>
            <a:r>
              <a:rPr lang="en-US" sz="6000" b="1" i="1" dirty="0" smtClean="0">
                <a:solidFill>
                  <a:srgbClr val="FF0000"/>
                </a:solidFill>
              </a:rPr>
              <a:t> do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ai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sáng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tác</a:t>
            </a:r>
            <a:r>
              <a:rPr lang="en-US" sz="6000" b="1" i="1" dirty="0" smtClean="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 descr="C:\Users\b490\Desktop\nhi\PPT\10 - Hinh Anh - 100 Nen Dep\PMSV - Hinh Dep (54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381000"/>
            <a:ext cx="9144000" cy="7524750"/>
          </a:xfrm>
          <a:prstGeom prst="rect">
            <a:avLst/>
          </a:prstGeom>
          <a:noFill/>
        </p:spPr>
      </p:pic>
      <p:sp>
        <p:nvSpPr>
          <p:cNvPr id="5" name="Content Placeholder 3"/>
          <p:cNvSpPr txBox="1">
            <a:spLocks/>
          </p:cNvSpPr>
          <p:nvPr/>
        </p:nvSpPr>
        <p:spPr>
          <a:xfrm>
            <a:off x="0" y="0"/>
            <a:ext cx="9144000" cy="6038576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8800" b="1" dirty="0" smtClean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4400" b="1" dirty="0" smtClean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Ong</a:t>
            </a:r>
            <a:r>
              <a:rPr kumimoji="0" lang="en-US" sz="6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6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kumimoji="0" lang="en-US" sz="6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6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ướm</a:t>
            </a:r>
            <a:r>
              <a:rPr kumimoji="0" lang="en-US" sz="6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6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gặp</a:t>
            </a:r>
            <a:r>
              <a:rPr kumimoji="0" lang="en-US" sz="6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6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hau</a:t>
            </a:r>
            <a:r>
              <a:rPr kumimoji="0" lang="en-US" sz="6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kumimoji="0" lang="en-US" sz="6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âu</a:t>
            </a:r>
            <a:r>
              <a:rPr kumimoji="0" lang="en-US" sz="6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6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 spd="med">
    <p:wedge/>
    <p:sndAc>
      <p:stSnd>
        <p:snd r:embed="rId2" name="chimes.wav" builtIn="1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295400"/>
            <a:ext cx="8153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6600" dirty="0" smtClean="0"/>
          </a:p>
          <a:p>
            <a:r>
              <a:rPr lang="en-US" sz="6600" dirty="0" err="1" smtClean="0"/>
              <a:t>Bướm</a:t>
            </a:r>
            <a:r>
              <a:rPr lang="en-US" sz="6600" dirty="0" smtClean="0"/>
              <a:t> </a:t>
            </a:r>
            <a:r>
              <a:rPr lang="en-US" sz="6600" dirty="0" err="1" smtClean="0"/>
              <a:t>rủ</a:t>
            </a:r>
            <a:r>
              <a:rPr lang="en-US" sz="6600" dirty="0" smtClean="0"/>
              <a:t> </a:t>
            </a:r>
            <a:r>
              <a:rPr lang="en-US" sz="6600" dirty="0" err="1" smtClean="0"/>
              <a:t>ong</a:t>
            </a:r>
            <a:r>
              <a:rPr lang="en-US" sz="6600" dirty="0" smtClean="0"/>
              <a:t> </a:t>
            </a:r>
            <a:r>
              <a:rPr lang="en-US" sz="6600" dirty="0" err="1" smtClean="0"/>
              <a:t>đi</a:t>
            </a:r>
            <a:r>
              <a:rPr lang="en-US" sz="6600" dirty="0" smtClean="0"/>
              <a:t> </a:t>
            </a:r>
            <a:r>
              <a:rPr lang="en-US" sz="6600" dirty="0" err="1" smtClean="0"/>
              <a:t>đâu</a:t>
            </a:r>
            <a:r>
              <a:rPr lang="en-US" sz="6600" dirty="0" smtClean="0"/>
              <a:t>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752600" y="22098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pic>
        <p:nvPicPr>
          <p:cNvPr id="3076" name="Picture 3" descr="Anh dep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381000"/>
            <a:ext cx="8915400" cy="784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0" name="WordArt 4"/>
          <p:cNvSpPr>
            <a:spLocks noChangeArrowheads="1" noChangeShapeType="1" noTextEdit="1"/>
          </p:cNvSpPr>
          <p:nvPr/>
        </p:nvSpPr>
        <p:spPr bwMode="auto">
          <a:xfrm>
            <a:off x="1835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Ong</a:t>
            </a:r>
            <a:r>
              <a:rPr lang="en-US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có</a:t>
            </a:r>
            <a:r>
              <a:rPr lang="en-US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đi</a:t>
            </a:r>
            <a:r>
              <a:rPr lang="en-US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với</a:t>
            </a:r>
            <a:r>
              <a:rPr lang="en-US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bướm</a:t>
            </a:r>
            <a:r>
              <a:rPr lang="en-US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không</a:t>
            </a:r>
            <a:r>
              <a:rPr lang="en-US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? </a:t>
            </a:r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Vì</a:t>
            </a:r>
            <a:r>
              <a:rPr lang="en-US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sao</a:t>
            </a:r>
            <a:r>
              <a:rPr lang="en-US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?</a:t>
            </a:r>
            <a:endParaRPr lang="en-US" sz="3600" kern="10" dirty="0">
              <a:ln w="12700">
                <a:solidFill>
                  <a:srgbClr val="000080"/>
                </a:solidFill>
                <a:round/>
                <a:headEnd/>
                <a:tailEnd/>
              </a:ln>
              <a:solidFill>
                <a:srgbClr val="0000FF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1026" name="Equation" r:id="rId4" imgW="435285" imgH="67710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frame_celebrat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374650" y="2636838"/>
            <a:ext cx="8229600" cy="11430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m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ăm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ỡ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6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8b94be82533f[1]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620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Oval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95400" y="1600200"/>
            <a:ext cx="6400800" cy="3276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</a:rPr>
              <a:t>Con </a:t>
            </a:r>
            <a:r>
              <a:rPr lang="en-US" sz="3600" b="1" dirty="0" err="1" smtClean="0">
                <a:solidFill>
                  <a:srgbClr val="0000FF"/>
                </a:solidFill>
              </a:rPr>
              <a:t>biết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làm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gì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để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giúp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đỡ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mẹ</a:t>
            </a:r>
            <a:r>
              <a:rPr lang="en-US" sz="3600" b="1" dirty="0" smtClean="0">
                <a:solidFill>
                  <a:srgbClr val="0000FF"/>
                </a:solidFill>
              </a:rPr>
              <a:t>?</a:t>
            </a:r>
          </a:p>
          <a:p>
            <a:pPr algn="ctr"/>
            <a:r>
              <a:rPr lang="en-US" sz="3600" b="1" dirty="0" err="1" smtClean="0">
                <a:solidFill>
                  <a:srgbClr val="0000FF"/>
                </a:solidFill>
              </a:rPr>
              <a:t>Giáo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dục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trẻ</a:t>
            </a:r>
            <a:r>
              <a:rPr lang="en-US" sz="3600" b="1" dirty="0" smtClean="0">
                <a:solidFill>
                  <a:srgbClr val="0000FF"/>
                </a:solidFill>
              </a:rPr>
              <a:t>.</a:t>
            </a:r>
            <a:endParaRPr lang="en-US" sz="3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inh nen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WordArt 5"/>
          <p:cNvSpPr>
            <a:spLocks noChangeArrowheads="1" noChangeShapeType="1" noTextEdit="1"/>
          </p:cNvSpPr>
          <p:nvPr/>
        </p:nvSpPr>
        <p:spPr bwMode="auto">
          <a:xfrm>
            <a:off x="1676400" y="1752600"/>
            <a:ext cx="5715000" cy="2514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i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8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Cả lớp đọc thơ</a:t>
            </a:r>
            <a:endParaRPr lang="en-US" sz="3600" b="1" i="1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00808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 spd="slow" advTm="10000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5364" name="Picture 4" descr="Picture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 descr="EC86B4260ABE4D00AED24191244CEFB6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276600"/>
            <a:ext cx="17494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7" descr="EC86B4260ABE4D00AED24191244CEFB6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4575" y="-457200"/>
            <a:ext cx="174942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WordArt 9"/>
          <p:cNvSpPr>
            <a:spLocks noChangeArrowheads="1" noChangeShapeType="1" noTextEdit="1"/>
          </p:cNvSpPr>
          <p:nvPr/>
        </p:nvSpPr>
        <p:spPr bwMode="auto">
          <a:xfrm>
            <a:off x="1676400" y="2362200"/>
            <a:ext cx="5715000" cy="2514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i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Nhóm đọc thơ</a:t>
            </a:r>
            <a:endParaRPr lang="en-US" sz="3600" b="1" i="1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6600CC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 descr="2"/>
          <p:cNvPicPr>
            <a:picLocks noGrp="1" noChangeAspect="1" noChangeArrowheads="1"/>
          </p:cNvPicPr>
          <p:nvPr>
            <p:ph type="subTitle" idx="4294967295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pic>
        <p:nvPicPr>
          <p:cNvPr id="16387" name="Picture 6" descr="H:\taochu_bgr_119[1]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64263" y="4924425"/>
            <a:ext cx="2979737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5" name="WordArt 7"/>
          <p:cNvSpPr>
            <a:spLocks noChangeArrowheads="1" noChangeShapeType="1" noTextEdit="1"/>
          </p:cNvSpPr>
          <p:nvPr/>
        </p:nvSpPr>
        <p:spPr bwMode="auto">
          <a:xfrm>
            <a:off x="-2209800" y="6238875"/>
            <a:ext cx="10439400" cy="1238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+mn-lt"/>
              <a:ea typeface="+mn-lt"/>
              <a:cs typeface="+mn-lt"/>
            </a:endParaRPr>
          </a:p>
        </p:txBody>
      </p:sp>
      <p:pic>
        <p:nvPicPr>
          <p:cNvPr id="16389" name="Picture 13" descr="Picturechim1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14400" y="3209925"/>
            <a:ext cx="9144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14" descr="Picturechim1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86200" y="466725"/>
            <a:ext cx="9144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1" name="Picture 15" descr="Picturechim1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467600" y="2066925"/>
            <a:ext cx="9144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16" name="Picture 7" descr="sun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743825" y="76200"/>
            <a:ext cx="140017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17" name="NHAC NEN KE CHUYEN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534400" y="6324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WordArt 18"/>
          <p:cNvSpPr>
            <a:spLocks noChangeArrowheads="1" noChangeShapeType="1" noTextEdit="1"/>
          </p:cNvSpPr>
          <p:nvPr/>
        </p:nvSpPr>
        <p:spPr bwMode="auto">
          <a:xfrm>
            <a:off x="1600200" y="2133600"/>
            <a:ext cx="5715000" cy="2514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i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8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Các đội đọc thơ nối tiếp</a:t>
            </a:r>
            <a:endParaRPr lang="en-US" sz="3600" b="1" i="1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00800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20565" fill="hold"/>
                                        <p:tgtEl>
                                          <p:spTgt spid="1792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9217"/>
                </p:tgtEl>
              </p:cMediaNode>
            </p:audio>
          </p:childTnLst>
        </p:cTn>
      </p:par>
    </p:tnLst>
    <p:bldLst>
      <p:bldP spid="6349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 descr="E1D9D76DECD649AF8BEFAAC20616941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04800"/>
            <a:ext cx="857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" descr="E1D9D76DECD649AF8BEFAAC20616941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86750" y="0"/>
            <a:ext cx="857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6" descr="Dove-02-june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401941">
            <a:off x="2438400" y="304800"/>
            <a:ext cx="1182688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11" descr="167"/>
          <p:cNvPicPr>
            <a:picLocks noChangeAspect="1" noChangeArrowheads="1" noCrop="1"/>
          </p:cNvPicPr>
          <p:nvPr/>
        </p:nvPicPr>
        <p:blipFill>
          <a:blip r:embed="rId5">
            <a:lum bright="42000"/>
          </a:blip>
          <a:srcRect/>
          <a:stretch>
            <a:fillRect/>
          </a:stretch>
        </p:blipFill>
        <p:spPr bwMode="auto">
          <a:xfrm>
            <a:off x="5867400" y="381000"/>
            <a:ext cx="1371600" cy="76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9" descr="19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810000"/>
            <a:ext cx="1676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66" descr="flower[1][1][1]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0"/>
            <a:ext cx="91440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66" descr="flower[1][1][1]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6175375"/>
            <a:ext cx="91440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15" descr="Hinh dong (5)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00" y="5029200"/>
            <a:ext cx="1905000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16" descr="Hinh dong (5)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67200" y="5029200"/>
            <a:ext cx="1905000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9" name="WordArt 18"/>
          <p:cNvSpPr>
            <a:spLocks noChangeArrowheads="1" noChangeShapeType="1" noTextEdit="1"/>
          </p:cNvSpPr>
          <p:nvPr/>
        </p:nvSpPr>
        <p:spPr bwMode="auto">
          <a:xfrm>
            <a:off x="1828800" y="1905000"/>
            <a:ext cx="5715000" cy="2514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i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66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Cá nhân đọc thơ</a:t>
            </a:r>
            <a:endParaRPr lang="en-US" sz="3600" b="1" i="1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FF66FF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strips dir="rd"/>
    <p:sndAc>
      <p:stSnd>
        <p:snd r:embed="rId2" name="chimes.wav" builtIn="1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981200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 err="1" smtClean="0">
                <a:solidFill>
                  <a:srgbClr val="FF0000"/>
                </a:solidFill>
              </a:rPr>
              <a:t>Cô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và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trẻ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trò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chuyện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về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chủ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điểm</a:t>
            </a:r>
            <a:endParaRPr lang="en-US" sz="60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600flower_14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594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7463" y="2911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7463" y="2911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9461" name="WordArt 6"/>
          <p:cNvSpPr>
            <a:spLocks noChangeArrowheads="1" noChangeShapeType="1" noTextEdit="1"/>
          </p:cNvSpPr>
          <p:nvPr/>
        </p:nvSpPr>
        <p:spPr bwMode="auto">
          <a:xfrm>
            <a:off x="1371600" y="5605463"/>
            <a:ext cx="6781800" cy="1252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99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Xin ch©n thµnh c¶m ¬n </a:t>
            </a:r>
          </a:p>
          <a:p>
            <a:pPr algn="ctr"/>
            <a:endParaRPr lang="en-US" sz="3200" kern="1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0099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.VnTimeH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00200" y="6629400"/>
            <a:ext cx="6345238" cy="228600"/>
            <a:chOff x="1141" y="4176"/>
            <a:chExt cx="3997" cy="144"/>
          </a:xfrm>
        </p:grpSpPr>
        <p:pic>
          <p:nvPicPr>
            <p:cNvPr id="19480" name="Picture 10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1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1" name="Picture 11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20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2" name="Picture 12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846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3" name="Picture 13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65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4" name="Picture 14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30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5" name="Picture 15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57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6" name="Picture 16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75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7" name="Picture 17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28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8" name="Picture 18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54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9" name="Picture 19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52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90" name="Picture 20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9"/>
          <p:cNvGrpSpPr>
            <a:grpSpLocks/>
          </p:cNvGrpSpPr>
          <p:nvPr/>
        </p:nvGrpSpPr>
        <p:grpSpPr bwMode="auto">
          <a:xfrm rot="10800000">
            <a:off x="1295400" y="0"/>
            <a:ext cx="6345238" cy="228600"/>
            <a:chOff x="1141" y="4176"/>
            <a:chExt cx="3997" cy="144"/>
          </a:xfrm>
        </p:grpSpPr>
        <p:pic>
          <p:nvPicPr>
            <p:cNvPr id="19469" name="Picture 10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1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0" name="Picture 11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20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1" name="Picture 12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846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2" name="Picture 13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65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3" name="Picture 14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30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4" name="Picture 15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57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5" name="Picture 16" descr="Flower-03-jun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75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6" name="Picture 17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28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7" name="Picture 18" descr="Flower-02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54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8" name="Picture 19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52" y="4176"/>
              <a:ext cx="4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9" name="Picture 20" descr="Flower-04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4176"/>
              <a:ext cx="48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9464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81975" y="5895975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5895975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258125">
            <a:off x="8112125" y="5895975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8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81975" y="0"/>
            <a:ext cx="9620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 descr="C:\Users\b490\Desktop\nhi\PPT\10 - Hinh Anh - 100 Nen Dep\PMSV - Hinh Dep (60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381000"/>
            <a:ext cx="11582400" cy="7239000"/>
          </a:xfrm>
          <a:prstGeom prst="rect">
            <a:avLst/>
          </a:prstGeom>
          <a:noFill/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Content Placeholder 3"/>
          <p:cNvSpPr txBox="1">
            <a:spLocks/>
          </p:cNvSpPr>
          <p:nvPr/>
        </p:nvSpPr>
        <p:spPr>
          <a:xfrm>
            <a:off x="-1905000" y="3429000"/>
            <a:ext cx="9906000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8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</a:t>
            </a:r>
            <a:r>
              <a:rPr lang="en-US" sz="8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ọc</a:t>
            </a:r>
            <a:r>
              <a:rPr lang="en-US" sz="8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8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ơ</a:t>
            </a:r>
            <a:r>
              <a:rPr lang="en-US" sz="8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</a:t>
            </a:r>
            <a:r>
              <a:rPr kumimoji="0" lang="en-US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ần</a:t>
            </a:r>
            <a:r>
              <a:rPr kumimoji="0" lang="en-US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 spd="med">
    <p:wedge/>
    <p:sndAc>
      <p:stSnd>
        <p:snd r:embed="rId2" name="chimes.wav" builtIn="1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 descr="C:\Users\b490\Desktop\nhi\PPT\10 - Hinh Anh - 100 Nen Dep\PMSV - Hinh Dep (54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381000"/>
            <a:ext cx="9144000" cy="7524750"/>
          </a:xfrm>
          <a:prstGeom prst="rect">
            <a:avLst/>
          </a:prstGeom>
          <a:noFill/>
        </p:spPr>
      </p:pic>
      <p:sp>
        <p:nvSpPr>
          <p:cNvPr id="5" name="Content Placeholder 3"/>
          <p:cNvSpPr txBox="1">
            <a:spLocks/>
          </p:cNvSpPr>
          <p:nvPr/>
        </p:nvSpPr>
        <p:spPr>
          <a:xfrm>
            <a:off x="0" y="0"/>
            <a:ext cx="9144000" cy="703577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8800" b="1" dirty="0" smtClean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88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ọc</a:t>
            </a:r>
            <a:r>
              <a:rPr lang="en-US" sz="8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88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ơ</a:t>
            </a:r>
            <a:r>
              <a:rPr lang="en-US" sz="8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</a:t>
            </a:r>
            <a:r>
              <a:rPr kumimoji="0" lang="en-US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ần</a:t>
            </a: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6000" dirty="0" smtClean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6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6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 spd="med">
    <p:wedge/>
    <p:sndAc>
      <p:stSnd>
        <p:snd r:embed="rId2" name="chimes.wav" builtIn="1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9050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ớm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9144000" cy="5508009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29000" y="8382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-23813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70501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5 -0.1118 C -0.16615 -0.1206 -0.15608 -0.12708 -0.14531 -0.13055 C -0.13698 -0.13727 -0.12882 -0.13958 -0.12031 -0.14514 C -0.09774 -0.14444 -0.07552 -0.14444 -0.05312 -0.14305 C -0.04826 -0.14282 -0.04375 -0.13981 -0.03906 -0.13889 C -0.02396 -0.13588 -0.0059 -0.13148 0.00781 -0.12222 C 0.01059 -0.12037 0.01285 -0.11736 0.01563 -0.11597 C 0.03247 -0.10694 0.05469 -0.10972 0.07344 -0.10139 C 0.12674 -0.10278 0.14497 -0.10092 0.18594 -0.1118 C 0.1974 -0.11944 0.2099 -0.12453 0.22188 -0.13055 C 0.23854 -0.13889 0.25503 -0.14815 0.27188 -0.15555 C 0.27413 -0.15532 0.30434 -0.15278 0.30938 -0.15139 C 0.31215 -0.15069 0.31476 -0.14907 0.31719 -0.14722 C 0.32049 -0.14491 0.32656 -0.13889 0.32656 -0.13866 C 0.33142 -0.12916 0.33472 -0.13217 0.34063 -0.1243 " pathEditMode="relative" rAng="0" ptsTypes="ffffffffffffffA">
                                      <p:cBhvr>
                                        <p:cTn id="6" dur="2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1" y="-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656 0.00556 C 0.06719 -0.00069 0.05885 -0.00949 0.05 -0.01736 C 0.04601 -0.02083 0.03438 -0.02407 0.02969 -0.02569 C 0.01615 -0.03056 0.00295 -0.03773 -0.01094 -0.04028 C -0.02812 -0.05556 -0.05087 -0.04537 -0.07031 -0.04028 C -0.07934 -0.0331 -0.08924 -0.02986 -0.09844 -0.02361 C -0.10399 -0.01991 -0.11562 -0.01319 -0.11562 -0.01296 C -0.11927 -0.00579 -0.11736 -0.00718 -0.12344 -0.00486 C -0.1276 -0.00324 -0.13594 -0.00069 -0.13594 -0.00046 C -0.14549 0.00787 -0.1349 -0.00046 -0.14844 0.00556 C -0.15243 0.00741 -0.15538 0.01227 -0.15937 0.01389 C -0.16823 0.01736 -0.18281 0.02037 -0.19219 0.02222 C -0.2151 0.03241 -0.24062 0.02639 -0.26406 0.02014 C -0.27934 0.00995 -0.2967 0.00718 -0.3125 -0.00069 C -0.32812 -0.00856 -0.31198 -0.00185 -0.32969 -0.00694 C -0.33385 -0.0081 -0.34219 -0.01111 -0.34219 -0.01088 C -0.34965 -0.01782 -0.35851 -0.01713 -0.36719 -0.01944 C -0.37969 -0.01875 -0.39219 -0.01898 -0.40469 -0.01736 C -0.41667 -0.01597 -0.42222 -0.0081 -0.43281 -0.00278 C -0.43941 0.00046 -0.44462 0.00046 -0.45 0.00764 " pathEditMode="relative" rAng="0" ptsTypes="fffffffffffffffffffA">
                                      <p:cBhvr>
                                        <p:cTn id="10" dur="2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37" y="-1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3999" cy="68580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19600" y="-381000"/>
            <a:ext cx="12725400" cy="85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65481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25 -0.24306 C -0.20538 -0.25255 -0.20278 -0.26389 -0.2 -0.27639 C -0.19913 -0.28056 -0.19792 -0.28473 -0.19687 -0.28889 C -0.19635 -0.29098 -0.19653 -0.29352 -0.19531 -0.29514 C -0.18785 -0.3051 -0.18056 -0.31436 -0.17187 -0.32223 C -0.16476 -0.32848 -0.16042 -0.32848 -0.15469 -0.33473 C -0.15295 -0.33658 -0.15139 -0.33866 -0.15 -0.34098 C -0.14878 -0.34283 -0.14826 -0.34561 -0.14687 -0.34723 C -0.1441 -0.35047 -0.14062 -0.35278 -0.1375 -0.35556 C -0.13403 -0.3588 -0.13247 -0.36621 -0.12812 -0.36806 C -0.12309 -0.37037 -0.1191 -0.37616 -0.11406 -0.37848 C -0.11024 -0.3801 -0.1066 -0.38148 -0.1033 -0.38473 C -0.09826 -0.38936 -0.09497 -0.39375 -0.08924 -0.39723 C -0.08455 -0.4 -0.07969 -0.40139 -0.07517 -0.40348 C -0.07118 -0.40533 -0.06267 -0.40764 -0.06267 -0.40741 C -0.04601 -0.40695 -0.02917 -0.40672 -0.0125 -0.40556 C 0.00816 -0.40417 0.03003 -0.39723 0.05139 -0.39514 C 0.07361 -0.38519 0.09913 -0.38125 0.11875 -0.36389 C 0.12188 -0.35093 0.12969 -0.34792 0.13576 -0.33889 C 0.14271 -0.32894 0.14583 -0.31736 0.15469 -0.30973 C 0.1599 -0.29908 0.16632 -0.28936 0.1717 -0.27848 C 0.17569 -0.27061 0.17882 -0.26065 0.18438 -0.25556 C 0.19497 -0.23403 0.20503 -0.23125 0.22014 -0.22014 C 0.23212 -0.21111 0.23646 -0.20371 0.25 -0.19931 C 0.26042 -0.2 0.27066 -0.20023 0.28108 -0.20139 C 0.2901 -0.20255 0.29774 -0.21019 0.30608 -0.21389 C 0.31059 -0.21991 0.31319 -0.22593 0.31875 -0.23056 C 0.32326 -0.23959 0.3283 -0.24676 0.33264 -0.25556 C 0.33524 -0.26875 0.33264 -0.26227 0.34375 -0.27223 C 0.34514 -0.27361 0.34844 -0.27639 0.34844 -0.27616 C 0.35069 -0.28588 0.35295 -0.28334 0.35938 -0.28889 C 0.36319 -0.29699 0.36806 -0.30672 0.37483 -0.30973 C 0.37917 -0.31829 0.38628 -0.32732 0.39358 -0.33056 C 0.39722 -0.33797 0.39983 -0.34236 0.40608 -0.34514 C 0.41111 -0.35486 0.41319 -0.36181 0.42031 -0.36806 C 0.42101 -0.37014 0.42205 -0.37246 0.42326 -0.37431 C 0.42465 -0.37616 0.42674 -0.37662 0.42795 -0.37848 C 0.43403 -0.38889 0.42396 -0.38079 0.43264 -0.39098 C 0.44271 -0.40255 0.45608 -0.40764 0.46858 -0.41181 C 0.47604 -0.41852 0.48351 -0.42037 0.49219 -0.42223 C 0.51719 -0.42061 0.5401 -0.42037 0.56389 -0.40973 C 0.5684 -0.40787 0.57309 -0.40579 0.57639 -0.40139 C 0.58351 -0.39213 0.58767 -0.38797 0.59219 -0.37639 C 0.59306 -0.37361 0.59358 -0.37037 0.59514 -0.36806 C 0.59653 -0.36621 0.59861 -0.36551 0.6 -0.36389 C 0.60747 -0.35486 0.61389 -0.34537 0.62188 -0.33681 C 0.63003 -0.32755 0.62274 -0.33681 0.63125 -0.33056 C 0.63125 -0.33033 0.64306 -0.32014 0.64514 -0.31806 C 0.65226 -0.31181 0.66198 -0.30926 0.67031 -0.30556 C 0.67656 -0.30278 0.68247 -0.29792 0.68906 -0.29514 C 0.70781 -0.29584 0.72639 -0.29561 0.74514 -0.29723 C 0.75052 -0.29769 0.76094 -0.30139 0.76094 -0.30116 C 0.81458 -0.3007 0.86823 -0.3007 0.92188 -0.29931 C 0.92899 -0.29908 0.94219 -0.28889 0.94219 -0.28866 C 0.94688 -0.27894 0.9566 -0.27523 0.96389 -0.26806 C 0.9691 -0.26297 0.97101 -0.25625 0.97639 -0.25139 C 0.97847 -0.24723 0.98056 -0.24306 0.98264 -0.23889 C 0.98594 -0.23241 0.98542 -0.22084 0.98889 -0.21181 C 0.99253 -0.17963 0.98924 -0.14491 0.99514 -0.11412 C 0.99462 -0.06945 0.99462 -0.025 0.99358 0.01944 C 0.99323 0.0324 0.99115 0.04814 0.98576 0.05902 C 0.9849 0.0662 0.97934 0.09143 0.97639 0.09652 C 0.97083 0.10625 0.96858 0.11389 0.96545 0.12569 C 0.96319 0.13472 0.95712 0.14074 0.95295 0.14838 C 0.94792 0.15926 0.94375 0.1706 0.93576 0.17777 C 0.92795 0.19375 0.93889 0.17407 0.92639 0.18819 C 0.91563 0.20046 0.9276 0.19398 0.91701 0.19861 C 0.91302 0.20671 0.90938 0.20625 0.90295 0.21111 C 0.89913 0.21412 0.89618 0.21875 0.89219 0.22152 C 0.88872 0.22361 0.88455 0.22361 0.88125 0.22569 C 0.86302 0.23611 0.85174 0.23981 0.83125 0.24236 C 0.82951 0.24236 0.77431 0.24352 0.75295 0.23819 C 0.74288 0.23564 0.7349 0.23032 0.72483 0.22777 C 0.72066 0.22662 0.7125 0.22361 0.7125 0.22361 C 0.70642 0.21828 0.70052 0.21551 0.69358 0.21296 C 0.68767 0.20764 0.6816 0.20231 0.67483 0.19861 C 0.66684 0.19398 0.67031 0.19977 0.66233 0.19236 C 0.66076 0.19074 0.65972 0.18773 0.65781 0.18611 C 0.65469 0.18356 0.65122 0.1824 0.64844 0.17986 C 0.63889 0.17152 0.62969 0.16134 0.62031 0.15277 C 0.60399 0.13727 0.62274 0.15509 0.60938 0.14027 C 0.59983 0.12986 0.58854 0.12152 0.57813 0.11319 C 0.57031 0.10694 0.5651 0.09953 0.55608 0.09652 C 0.54878 0.08912 0.5408 0.08518 0.53264 0.07986 C 0.53108 0.0787 0.52986 0.07662 0.52813 0.07569 C 0.52413 0.07361 0.51962 0.07291 0.51545 0.07152 C 0.51354 0.07083 0.50938 0.06944 0.50938 0.06967 C 0.49635 0.07014 0.48333 0.07014 0.47031 0.07152 C 0.45347 0.07338 0.43524 0.08032 0.41875 0.08402 C 0.40938 0.08611 0.40226 0.09467 0.39358 0.09861 C 0.3849 0.10254 0.39045 0.10046 0.37639 0.10254 C 0.36927 0.10602 0.36146 0.10694 0.35469 0.11111 C 0.35035 0.11365 0.34635 0.11666 0.34201 0.11944 C 0.33351 0.12523 0.33663 0.11643 0.32639 0.12569 C 0.31997 0.13148 0.32344 0.12916 0.31545 0.13194 C 0.30677 0.14352 0.29288 0.14699 0.28108 0.15277 C 0.27448 0.15625 0.26771 0.15995 0.26076 0.16319 C 0.25799 0.16435 0.24601 0.16666 0.24375 0.16713 C 0.22726 0.17199 0.21146 0.18078 0.19514 0.18611 C 0.16042 0.18541 0.12517 0.18518 0.09028 0.18402 C 0.06979 0.1831 0.04861 0.17592 0.02813 0.17361 C 0.01979 0.1699 0.01007 0.16666 0.00313 0.15902 C -0.00747 0.14745 -0.01441 0.13009 -0.02187 0.11504 C -0.02604 0.1074 -0.02465 0.09629 -0.0283 0.08819 C -0.03021 0.08379 -0.03437 0.07569 -0.03437 0.07592 C -0.03715 0.04143 -0.0349 0.00902 -0.02969 -0.02431 C -0.0283 -0.03403 -0.0283 -0.04398 -0.02656 -0.05348 C -0.02552 -0.05857 -0.01858 -0.07153 -0.01719 -0.07431 C -0.00382 -0.10116 0.0309 -0.12223 0.05451 -0.12848 C 0.07118 -0.13936 0.08993 -0.13773 0.10764 -0.13889 C 0.15851 -0.13704 0.19688 -0.13473 0.24844 -0.13473 " pathEditMode="relative" rAng="0" ptsTypes="ffffffffffffffffffffffffffffffffffffffffffffffffffffffffffffffffffffffffffffffffffffffffffffffffffffffffffffffA">
                                      <p:cBhvr>
                                        <p:cTn id="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382" y="1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2514600"/>
            <a:ext cx="9982200" cy="655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13894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417 0.01597 C 0.04931 0.01458 0.04427 0.01435 0.04011 0.00972 C 0.03091 -0.00046 0.04445 0.00602 0.03073 0.00139 C 0.02136 -0.01111 0.0165 -0.00741 0.00105 -0.00903 C -0.00937 -0.0081 -0.02083 -0.01111 -0.0302 -0.00486 C -0.04913 0.00764 -0.02673 -0.00301 -0.04114 0.00347 C -0.05503 0.01736 -0.04878 0.01389 -0.05833 0.01806 C -0.07066 0.03449 -0.08333 0.03611 -0.09895 0.04306 C -0.10451 0.04283 -0.14218 0.04537 -0.15989 0.03889 C -0.17517 0.03333 -0.19253 0.02963 -0.20677 0.02014 C -0.22066 0.01088 -0.23854 0.00208 -0.25364 -0.00069 C -0.25677 -0.00208 -0.25989 -0.00347 -0.26302 -0.00486 C -0.26458 -0.00555 -0.2677 -0.00694 -0.2677 -0.00671 C -0.28333 -0.00625 -0.29895 -0.00671 -0.31458 -0.00486 C -0.31909 -0.0044 -0.32777 0.00324 -0.33194 0.00556 C -0.33906 0.00972 -0.34635 0.01273 -0.35364 0.01597 C -0.35694 0.01921 -0.36684 0.02708 -0.37083 0.02847 C -0.37482 0.02986 -0.37916 0.02963 -0.3835 0.03056 C -0.38541 0.03102 -0.3875 0.03195 -0.38958 0.03264 C -0.39965 0.03634 -0.39722 0.03843 -0.41007 0.04097 C -0.43541 0.05232 -0.45711 0.04028 -0.4802 0.03264 C -0.48507 0.03102 -0.48941 0.02778 -0.49427 0.02639 C -0.49948 0.025 -0.50989 0.02222 -0.50989 0.02245 C -0.52552 0.00833 -0.57656 0.01783 -0.58489 0.01806 C -0.59409 0.02222 -0.60382 0.02014 -0.61302 0.02431 C -0.6151 0.02639 -0.61701 0.02894 -0.61927 0.03056 C -0.62066 0.03171 -0.62257 0.03148 -0.62395 0.03264 C -0.62812 0.03611 -0.6309 0.04167 -0.63489 0.04514 C -0.64375 0.05301 -0.64253 0.05046 -0.65208 0.05764 C -0.65642 0.06088 -0.66007 0.06551 -0.66458 0.06806 C -0.66909 0.0706 -0.67864 0.07431 -0.67864 0.07454 C -0.71198 0.0713 -0.69323 0.07269 -0.71302 0.06597 C -0.7309 0.04676 -0.75451 0.03982 -0.77708 0.03681 C -0.8 0.0375 -0.82291 0.03704 -0.84583 0.03889 C -0.85208 0.03935 -0.86128 0.04884 -0.86614 0.05347 C -0.87691 0.06366 -0.88784 0.07269 -0.89583 0.08681 C -0.89809 0.09607 -0.9 0.10278 -0.9052 0.10972 C -0.91163 0.13125 -0.92656 0.16088 -0.93645 0.18056 C -0.94583 0.19931 -0.93541 0.19653 -0.94583 0.20347 C -0.94722 0.2044 -0.94896 0.20486 -0.95069 0.20556 C -0.95711 0.22292 -0.95746 0.24468 -0.95989 0.26389 C -0.96076 0.27083 -0.96302 0.28472 -0.96302 0.28495 C -0.96458 0.32801 -0.97187 0.37755 -0.95677 0.41806 C -0.95555 0.43079 -0.95607 0.44468 -0.95069 0.45556 C -0.94948 0.46042 -0.94913 0.46551 -0.94739 0.47014 C -0.94635 0.47269 -0.94375 0.47384 -0.9427 0.47639 C -0.94149 0.47963 -0.94201 0.48357 -0.94114 0.48681 C -0.94045 0.48912 -0.93906 0.49097 -0.93802 0.49306 C -0.93611 0.50278 -0.93142 0.51366 -0.92708 0.52222 C -0.92413 0.5382 -0.92795 0.52338 -0.91927 0.53889 C -0.9151 0.5463 -0.91267 0.55625 -0.90833 0.56389 C -0.90711 0.5662 -0.90503 0.56783 -0.90364 0.57014 C -0.89687 0.58218 -0.8908 0.59699 -0.88489 0.60972 C -0.88142 0.61736 -0.87413 0.62083 -0.86927 0.62639 C -0.86267 0.6338 -0.85729 0.63935 -0.84895 0.64306 C -0.84427 0.65255 -0.83437 0.65741 -0.82708 0.66389 C -0.81979 0.6706 -0.81232 0.67963 -0.80364 0.68264 C -0.79826 0.68982 -0.79548 0.69259 -0.78802 0.69514 C -0.77916 0.70301 -0.76996 0.70741 -0.75989 0.71181 C -0.75434 0.71435 -0.74791 0.72083 -0.7427 0.72431 C -0.73854 0.72708 -0.73455 0.73056 -0.7302 0.73264 C -0.72621 0.73449 -0.7177 0.73681 -0.7177 0.73704 C -0.70642 0.74699 -0.69705 0.74745 -0.6835 0.74931 C -0.66857 0.75579 -0.6743 0.75417 -0.64444 0.74931 C -0.64253 0.74908 -0.64132 0.74607 -0.63958 0.74514 C -0.63455 0.74236 -0.62934 0.74005 -0.62395 0.73889 C -0.61302 0.73634 -0.60208 0.73218 -0.59114 0.72847 C -0.5809 0.71945 -0.5677 0.71713 -0.55677 0.70972 C -0.53802 0.69722 -0.51632 0.68958 -0.49583 0.68264 C -0.48038 0.66898 -0.45711 0.67778 -0.44114 0.67847 C -0.43211 0.68449 -0.42534 0.69306 -0.41614 0.69931 C -0.40677 0.71597 -0.41718 0.70046 -0.39895 0.71389 C -0.38732 0.72245 -0.37621 0.73449 -0.36458 0.74306 C -0.36024 0.7463 -0.35173 0.74908 -0.34739 0.75139 C -0.34305 0.7537 -0.33923 0.75764 -0.33489 0.75972 C -0.32743 0.76343 -0.31909 0.76458 -0.31145 0.76806 C -0.28958 0.76736 -0.2677 0.76736 -0.24583 0.76597 C -0.24027 0.76574 -0.24149 0.76227 -0.23645 0.75972 C -0.22691 0.75486 -0.21354 0.75486 -0.20364 0.75347 C -0.18958 0.74884 -0.20677 0.75417 -0.18489 0.74931 C -0.17517 0.74722 -0.16597 0.73935 -0.15677 0.73472 C -0.14479 0.7287 -0.15642 0.7375 -0.1427 0.72847 C -0.13385 0.72269 -0.1243 0.7081 -0.1177 0.69931 C -0.10364 0.68056 -0.08819 0.66088 -0.07708 0.63889 C -0.07517 0.63495 -0.07413 0.63033 -0.07239 0.62639 C -0.071 0.62338 -0.06927 0.62083 -0.0677 0.61806 C -0.06336 0.60093 -0.05399 0.5831 -0.04427 0.57014 C -0.04253 0.56343 -0.03645 0.55139 -0.03645 0.55162 C -0.03472 0.53773 -0.0309 0.52523 -0.02864 0.51181 C -0.02673 0.50046 -0.02517 0.48958 -0.02239 0.47847 C -0.02361 0.39445 -0.01788 0.3963 -0.0302 0.34722 C -0.03385 0.30903 -0.02864 0.34375 -0.03489 0.32431 C -0.03854 0.31273 -0.03836 0.30046 -0.0427 0.28889 C -0.04461 0.27616 -0.04843 0.26713 -0.05677 0.25972 C -0.06128 0.25046 -0.06892 0.24352 -0.07552 0.23681 C -0.08802 0.2375 -0.10086 0.23519 -0.11302 0.23889 C -0.11736 0.24028 -0.11927 0.24722 -0.12239 0.25139 C -0.13194 0.26412 -0.1401 0.28033 -0.15364 0.28472 C -0.16614 0.28403 -0.17864 0.28449 -0.19114 0.28264 C -0.19566 0.28195 -0.20416 0.27477 -0.20833 0.27222 C -0.22222 0.26389 -0.23611 0.25787 -0.25052 0.25139 C -0.25451 0.24954 -0.25885 0.25023 -0.26302 0.24931 C -0.27951 0.24583 -0.29496 0.24144 -0.31145 0.23889 C -0.31198 0.23889 -0.35798 0.23982 -0.37083 0.24306 C -0.38559 0.24676 -0.39791 0.26088 -0.41163 0.26806 C -0.42014 0.27269 -0.42552 0.27269 -0.43489 0.27431 C -0.45607 0.2838 -0.47864 0.27917 -0.49895 0.27014 C -0.49895 0.27037 -0.51458 0.26482 -0.5177 0.26389 C -0.51979 0.2632 -0.52395 0.26181 -0.52395 0.26204 C -0.5243 0.26181 -0.53489 0.26435 -0.53645 0.26597 C -0.53784 0.26759 -0.53819 0.27037 -0.53958 0.27222 C -0.54097 0.27408 -0.54427 0.27639 -0.54427 0.27662 " pathEditMode="relative" rAng="0" ptsTypes="fffffffffffffffffffffffffffffffffffffffffffffffffffffffffffffffffffffffffffffffffffffffffffffffffffffffffffffffA">
                                      <p:cBhvr>
                                        <p:cTn id="6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02" y="36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22" y="14287"/>
            <a:ext cx="10058400" cy="747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4178" y="-419954"/>
            <a:ext cx="851847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5791200" cy="525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35749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1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61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2209800"/>
            <a:ext cx="6324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 err="1" smtClean="0">
                <a:solidFill>
                  <a:srgbClr val="FF0000"/>
                </a:solidFill>
              </a:rPr>
              <a:t>Đàm</a:t>
            </a:r>
            <a:r>
              <a:rPr lang="en-US" sz="9600" b="1" dirty="0" smtClean="0">
                <a:solidFill>
                  <a:srgbClr val="FF0000"/>
                </a:solidFill>
              </a:rPr>
              <a:t> </a:t>
            </a:r>
            <a:r>
              <a:rPr lang="en-US" sz="9600" b="1" dirty="0" err="1" smtClean="0">
                <a:solidFill>
                  <a:srgbClr val="FF0000"/>
                </a:solidFill>
              </a:rPr>
              <a:t>thoại</a:t>
            </a:r>
            <a:endParaRPr lang="en-US" sz="9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135</Words>
  <Application>Microsoft Office PowerPoint</Application>
  <PresentationFormat>On-screen Show (4:3)</PresentationFormat>
  <Paragraphs>32</Paragraphs>
  <Slides>20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MathType 6.0 Equation</vt:lpstr>
      <vt:lpstr>Slide 1</vt:lpstr>
      <vt:lpstr>Slide 2</vt:lpstr>
      <vt:lpstr>Slide 3</vt:lpstr>
      <vt:lpstr>Slide 4</vt:lpstr>
      <vt:lpstr>Ong và bướm 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Con thấy Ong và Bướm ai chăm chỉ giúp đỡ mẹ?</vt:lpstr>
      <vt:lpstr>Slide 15</vt:lpstr>
      <vt:lpstr>Slide 16</vt:lpstr>
      <vt:lpstr>Slide 17</vt:lpstr>
      <vt:lpstr>Slide 18</vt:lpstr>
      <vt:lpstr>Slide 19</vt:lpstr>
      <vt:lpstr>Slide 20</vt:lpstr>
    </vt:vector>
  </TitlesOfParts>
  <Company>PHUC YEN - VINH PHU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g và bướm </dc:title>
  <dc:creator>MAI TRONG NGHIA</dc:creator>
  <cp:lastModifiedBy>Welcome</cp:lastModifiedBy>
  <cp:revision>7</cp:revision>
  <dcterms:created xsi:type="dcterms:W3CDTF">2017-04-17T13:47:14Z</dcterms:created>
  <dcterms:modified xsi:type="dcterms:W3CDTF">2018-01-30T02:34:37Z</dcterms:modified>
</cp:coreProperties>
</file>